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ADB6C5" w14:textId="0DDC9D4D" w:rsidR="002A6432" w:rsidRDefault="00890877" w:rsidP="00410A2E">
      <w:pPr>
        <w:tabs>
          <w:tab w:val="left" w:pos="720"/>
        </w:tabs>
        <w:rPr>
          <w:rFonts w:ascii="Arial" w:hAnsi="Arial" w:cs="Lucida Sans Unicode"/>
          <w:vertAlign w:val="subscript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>3</w:t>
      </w:r>
      <w:r w:rsidR="00410A2E">
        <w:t>2</w:t>
      </w:r>
      <w:r w:rsidR="00DD1A69">
        <w:t xml:space="preserve">] </w:t>
      </w:r>
      <w:r w:rsidR="00DD1A69">
        <w:rPr>
          <w:rFonts w:ascii="Arial" w:hAnsi="Arial" w:cs="Lucida Sans Unicode"/>
        </w:rPr>
        <w:t xml:space="preserve"> </w:t>
      </w:r>
      <w:bookmarkStart w:id="0" w:name="OLE_LINK8"/>
      <w:bookmarkStart w:id="1" w:name="OLE_LINK7"/>
      <w:bookmarkStart w:id="2" w:name="OLE_LINK52"/>
      <w:r w:rsidR="00DE66B4">
        <w:rPr>
          <w:rFonts w:ascii="Arial" w:hAnsi="Arial" w:cs="Lucida Sans Unicode"/>
        </w:rPr>
        <w:t xml:space="preserve">Show that every finite group </w:t>
      </w:r>
      <w:bookmarkStart w:id="3" w:name="OLE_LINK1"/>
      <w:bookmarkStart w:id="4" w:name="OLE_LINK2"/>
      <w:bookmarkEnd w:id="0"/>
      <w:bookmarkEnd w:id="1"/>
      <w:bookmarkEnd w:id="2"/>
      <w:r w:rsidR="00835983">
        <w:rPr>
          <w:rFonts w:ascii="Arial" w:hAnsi="Arial" w:cs="Lucida Sans Unicode"/>
          <w:b/>
        </w:rPr>
        <w:t>G</w:t>
      </w:r>
      <w:bookmarkEnd w:id="3"/>
      <w:bookmarkEnd w:id="4"/>
      <w:r w:rsidR="00DE66B4">
        <w:rPr>
          <w:rFonts w:ascii="Arial" w:hAnsi="Arial" w:cs="Lucida Sans Unicode"/>
        </w:rPr>
        <w:t xml:space="preserve"> has a faithful representation in GL(</w:t>
      </w:r>
      <w:r w:rsidR="00DE66B4" w:rsidRP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) where </w:t>
      </w:r>
      <w:r w:rsid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 is the order of </w:t>
      </w:r>
      <w:bookmarkStart w:id="5" w:name="OLE_LINK19"/>
      <w:bookmarkStart w:id="6" w:name="OLE_LINK25"/>
      <w:r w:rsidR="00DE66B4">
        <w:rPr>
          <w:rFonts w:ascii="Arial" w:hAnsi="Arial" w:cs="Lucida Sans Unicode"/>
          <w:b/>
        </w:rPr>
        <w:t>G</w:t>
      </w:r>
      <w:bookmarkEnd w:id="5"/>
      <w:bookmarkEnd w:id="6"/>
      <w:r w:rsidR="00DE66B4">
        <w:rPr>
          <w:rFonts w:ascii="Arial" w:hAnsi="Arial" w:cs="Lucida Sans Unicode"/>
          <w:b/>
        </w:rPr>
        <w:t>.</w:t>
      </w:r>
      <w:r w:rsidR="00DE66B4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</w:p>
    <w:p w14:paraId="10FDB03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6F5F2C30" w14:textId="312F1C55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b/>
        </w:rPr>
        <w:t>Solution</w:t>
      </w:r>
    </w:p>
    <w:p w14:paraId="775EBC1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72E902B3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A </w:t>
      </w:r>
      <w:r w:rsidRPr="00835983">
        <w:rPr>
          <w:rFonts w:ascii="Arial" w:hAnsi="Arial" w:cs="Lucida Sans Unicode"/>
          <w:color w:val="0000FF"/>
        </w:rPr>
        <w:t>representation</w:t>
      </w:r>
      <w:r>
        <w:rPr>
          <w:rFonts w:ascii="Arial" w:hAnsi="Arial" w:cs="Lucida Sans Unicode"/>
        </w:rPr>
        <w:t xml:space="preserve"> is a function </w:t>
      </w:r>
      <w:r w:rsidRPr="00DE66B4">
        <w:rPr>
          <w:rFonts w:ascii="Arial" w:hAnsi="Arial" w:cs="Lucida Sans Unicode"/>
          <w:position w:val="-10"/>
        </w:rPr>
        <w:object w:dxaOrig="1600" w:dyaOrig="320" w14:anchorId="0446BF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6pt" o:ole="">
            <v:imagedata r:id="rId9" o:title=""/>
          </v:shape>
          <o:OLEObject Type="Embed" ProgID="Equation.DSMT4" ShapeID="_x0000_i1025" DrawAspect="Content" ObjectID="_1407146963" r:id="rId10"/>
        </w:object>
      </w:r>
      <w:r>
        <w:rPr>
          <w:rFonts w:ascii="Arial" w:hAnsi="Arial" w:cs="Lucida Sans Unicode"/>
        </w:rPr>
        <w:t xml:space="preserve"> that preserves the group structure; i.e., for all </w:t>
      </w:r>
      <w:bookmarkStart w:id="7" w:name="OLE_LINK6"/>
      <w:bookmarkStart w:id="8" w:name="OLE_LINK9"/>
      <w:r w:rsidR="00835983" w:rsidRPr="00DE66B4">
        <w:rPr>
          <w:rFonts w:ascii="Arial" w:hAnsi="Arial" w:cs="Lucida Sans Unicode"/>
          <w:position w:val="-18"/>
        </w:rPr>
        <w:object w:dxaOrig="3520" w:dyaOrig="480" w14:anchorId="77620495">
          <v:shape id="_x0000_i1026" type="#_x0000_t75" style="width:176pt;height:24pt" o:ole="">
            <v:imagedata r:id="rId11" o:title=""/>
          </v:shape>
          <o:OLEObject Type="Embed" ProgID="Equation.DSMT4" ShapeID="_x0000_i1026" DrawAspect="Content" ObjectID="_1407146964" r:id="rId12"/>
        </w:object>
      </w:r>
      <w:bookmarkEnd w:id="7"/>
      <w:bookmarkEnd w:id="8"/>
      <w:r>
        <w:rPr>
          <w:rFonts w:ascii="Arial" w:hAnsi="Arial" w:cs="Lucida Sans Unicode"/>
        </w:rPr>
        <w:t xml:space="preserve"> </w:t>
      </w:r>
      <w:r>
        <w:rPr>
          <w:rFonts w:ascii="Arial" w:hAnsi="Arial" w:cs="Lucida Sans Unicode"/>
          <w:i/>
        </w:rPr>
        <w:t>T</w:t>
      </w:r>
      <w:r>
        <w:rPr>
          <w:rFonts w:ascii="Arial" w:hAnsi="Arial" w:cs="Lucida Sans Unicode"/>
        </w:rPr>
        <w:t xml:space="preserve"> is </w:t>
      </w:r>
      <w:r w:rsidRPr="00835983">
        <w:rPr>
          <w:rFonts w:ascii="Arial" w:hAnsi="Arial" w:cs="Lucida Sans Unicode"/>
          <w:color w:val="0000FF"/>
        </w:rPr>
        <w:t>faithful</w:t>
      </w:r>
      <w:r>
        <w:rPr>
          <w:rFonts w:ascii="Arial" w:hAnsi="Arial" w:cs="Lucida Sans Unicode"/>
        </w:rPr>
        <w:t xml:space="preserve"> if it is one-to-one; i.e., if </w:t>
      </w:r>
      <w:bookmarkStart w:id="9" w:name="OLE_LINK4"/>
      <w:bookmarkStart w:id="10" w:name="OLE_LINK5"/>
      <w:r w:rsidRPr="00DE66B4">
        <w:rPr>
          <w:rFonts w:ascii="Arial" w:hAnsi="Arial" w:cs="Lucida Sans Unicode"/>
          <w:position w:val="-18"/>
        </w:rPr>
        <w:object w:dxaOrig="2540" w:dyaOrig="480" w14:anchorId="213E2949">
          <v:shape id="_x0000_i1027" type="#_x0000_t75" style="width:127pt;height:24pt" o:ole="">
            <v:imagedata r:id="rId13" o:title=""/>
          </v:shape>
          <o:OLEObject Type="Embed" ProgID="Equation.DSMT4" ShapeID="_x0000_i1027" DrawAspect="Content" ObjectID="_1407146965" r:id="rId14"/>
        </w:object>
      </w:r>
      <w:bookmarkEnd w:id="9"/>
      <w:bookmarkEnd w:id="10"/>
      <w:r>
        <w:rPr>
          <w:rFonts w:ascii="Arial" w:hAnsi="Arial" w:cs="Lucida Sans Unicode"/>
        </w:rPr>
        <w:t xml:space="preserve"> </w:t>
      </w:r>
    </w:p>
    <w:p w14:paraId="1C29E631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0E7097C8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 w:rsidRPr="00397E37">
        <w:rPr>
          <w:rFonts w:ascii="Arial" w:hAnsi="Arial" w:cs="Lucida Sans Unicode"/>
          <w:b/>
        </w:rPr>
        <w:t>Part A</w:t>
      </w:r>
      <w:r>
        <w:rPr>
          <w:rFonts w:ascii="Arial" w:hAnsi="Arial" w:cs="Lucida Sans Unicode"/>
        </w:rPr>
        <w:t>. Show T is a representation</w:t>
      </w:r>
    </w:p>
    <w:p w14:paraId="77C6B3E7" w14:textId="77777777" w:rsidR="00397E37" w:rsidRDefault="00397E37" w:rsidP="00410A2E">
      <w:pPr>
        <w:tabs>
          <w:tab w:val="left" w:pos="720"/>
        </w:tabs>
        <w:rPr>
          <w:rFonts w:ascii="Arial" w:hAnsi="Arial" w:cs="Lucida Sans Unicode"/>
        </w:rPr>
      </w:pPr>
    </w:p>
    <w:p w14:paraId="0863E9E6" w14:textId="6CA83DA6" w:rsidR="00DE66B4" w:rsidRPr="00D177C4" w:rsidRDefault="00DE66B4" w:rsidP="00410A2E">
      <w:pPr>
        <w:tabs>
          <w:tab w:val="left" w:pos="720"/>
        </w:tabs>
        <w:rPr>
          <w:rFonts w:ascii="KunstlerschreibschJoiDBol" w:hAnsi="KunstlerschreibschJoiDBol" w:cs="Lucida Sans Unicode"/>
          <w:b/>
          <w:iCs/>
        </w:rPr>
      </w:pPr>
      <w:r>
        <w:rPr>
          <w:rFonts w:ascii="Arial" w:hAnsi="Arial" w:cs="Lucida Sans Unicode"/>
        </w:rPr>
        <w:t>I do this 2 ways.  I do it my way first, then I repeat it using Robin’s method which is very slick</w:t>
      </w:r>
      <w:r w:rsidR="00D177C4">
        <w:rPr>
          <w:rFonts w:ascii="Arial" w:hAnsi="Arial" w:cs="Lucida Sans Unicode"/>
        </w:rPr>
        <w:t xml:space="preserve">. For motivation, I use Penrose’s hint to label the matrix for </w:t>
      </w:r>
      <w:r w:rsidR="00D177C4">
        <w:rPr>
          <w:rFonts w:ascii="Arial" w:hAnsi="Arial" w:cs="Lucida Sans Unicode"/>
          <w:i/>
        </w:rPr>
        <w:t>T</w:t>
      </w:r>
      <w:r w:rsidR="00D177C4">
        <w:rPr>
          <w:rFonts w:ascii="Arial" w:hAnsi="Arial" w:cs="Lucida Sans Unicode"/>
        </w:rPr>
        <w:t>(</w:t>
      </w:r>
      <w:r w:rsidR="00D177C4">
        <w:rPr>
          <w:rFonts w:ascii="Arial" w:hAnsi="Arial" w:cs="Lucida Sans Unicode"/>
          <w:i/>
        </w:rPr>
        <w:t>g</w:t>
      </w:r>
      <w:r w:rsidR="00D177C4" w:rsidRPr="00D177C4">
        <w:rPr>
          <w:rFonts w:ascii="Arial" w:hAnsi="Arial" w:cs="Lucida Sans Unicode"/>
          <w:i/>
          <w:sz w:val="8"/>
          <w:szCs w:val="8"/>
        </w:rPr>
        <w:t xml:space="preserve"> </w:t>
      </w:r>
      <w:r w:rsidR="00D177C4">
        <w:rPr>
          <w:rFonts w:ascii="Arial" w:hAnsi="Arial" w:cs="Lucida Sans Unicode"/>
          <w:i/>
          <w:vertAlign w:val="subscript"/>
        </w:rPr>
        <w:t>i</w:t>
      </w:r>
      <w:r w:rsidR="00D177C4">
        <w:rPr>
          <w:rFonts w:ascii="Arial" w:hAnsi="Arial" w:cs="Lucida Sans Unicode"/>
        </w:rPr>
        <w:t>).</w:t>
      </w:r>
    </w:p>
    <w:p w14:paraId="0B201550" w14:textId="77777777" w:rsidR="00562F3B" w:rsidRDefault="00562F3B" w:rsidP="00001A50">
      <w:pPr>
        <w:tabs>
          <w:tab w:val="left" w:pos="8010"/>
        </w:tabs>
        <w:rPr>
          <w:rFonts w:cstheme="minorHAnsi"/>
        </w:rPr>
      </w:pPr>
    </w:p>
    <w:bookmarkStart w:id="11" w:name="OLE_LINK53"/>
    <w:bookmarkStart w:id="12" w:name="OLE_LINK54"/>
    <w:bookmarkStart w:id="13" w:name="OLE_LINK3"/>
    <w:p w14:paraId="21DEF8AD" w14:textId="228ADE0C" w:rsidR="00F97226" w:rsidRDefault="001947EA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0979B2">
        <w:rPr>
          <w:rFonts w:ascii="Lucida Sans Unicode" w:hAnsi="Lucida Sans Unicode" w:cs="Lucida Sans Unicode"/>
          <w:position w:val="-136"/>
        </w:rPr>
        <w:object w:dxaOrig="7240" w:dyaOrig="2840" w14:anchorId="7530C82A">
          <v:shape id="_x0000_i1028" type="#_x0000_t75" style="width:362pt;height:142pt" o:ole="">
            <v:imagedata r:id="rId15" o:title=""/>
          </v:shape>
          <o:OLEObject Type="Embed" ProgID="Equation.DSMT4" ShapeID="_x0000_i1028" DrawAspect="Content" ObjectID="_1407146966" r:id="rId16"/>
        </w:object>
      </w:r>
      <w:bookmarkEnd w:id="11"/>
      <w:bookmarkEnd w:id="12"/>
      <w:bookmarkEnd w:id="13"/>
      <w:r w:rsidR="00882B74">
        <w:rPr>
          <w:rFonts w:ascii="Lucida Sans Unicode" w:hAnsi="Lucida Sans Unicode" w:cs="Lucida Sans Unicode"/>
        </w:rPr>
        <w:t xml:space="preserve"> </w:t>
      </w:r>
    </w:p>
    <w:p w14:paraId="5E2F62AF" w14:textId="77777777" w:rsidR="00FA5328" w:rsidRDefault="00FA5328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27F10AAB" w14:textId="30979053" w:rsidR="005B18A2" w:rsidRDefault="009E627F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Given </w:t>
      </w:r>
      <w:r>
        <w:rPr>
          <w:rFonts w:ascii="Lucida Sans Unicode" w:hAnsi="Lucida Sans Unicode" w:cs="Lucida Sans Unicode"/>
          <w:i/>
        </w:rPr>
        <w:t xml:space="preserve">k </w:t>
      </w:r>
      <w:r>
        <w:rPr>
          <w:rFonts w:ascii="Lucida Sans Unicode" w:hAnsi="Lucida Sans Unicode" w:cs="Lucida Sans Unicode"/>
        </w:rPr>
        <w:t xml:space="preserve">there is a unique </w:t>
      </w:r>
      <w:r>
        <w:rPr>
          <w:rFonts w:ascii="Lucida Sans Unicode" w:hAnsi="Lucida Sans Unicode" w:cs="Lucida Sans Unicode"/>
          <w:i/>
        </w:rPr>
        <w:t>j</w:t>
      </w:r>
      <w:r>
        <w:rPr>
          <w:rFonts w:ascii="Lucida Sans Unicode" w:hAnsi="Lucida Sans Unicode" w:cs="Lucida Sans Unicode"/>
        </w:rPr>
        <w:t xml:space="preserve"> such that </w:t>
      </w:r>
      <w:r w:rsidR="00212968" w:rsidRPr="009E627F">
        <w:rPr>
          <w:rFonts w:ascii="Lucida Sans Unicode" w:hAnsi="Lucida Sans Unicode" w:cs="Lucida Sans Unicode"/>
          <w:position w:val="-16"/>
        </w:rPr>
        <w:object w:dxaOrig="3300" w:dyaOrig="440" w14:anchorId="475E980B">
          <v:shape id="_x0000_i1029" type="#_x0000_t75" style="width:165pt;height:22pt" o:ole="">
            <v:imagedata r:id="rId17" o:title=""/>
          </v:shape>
          <o:OLEObject Type="Embed" ProgID="Equation.DSMT4" ShapeID="_x0000_i1029" DrawAspect="Content" ObjectID="_1407146967" r:id="rId18"/>
        </w:object>
      </w:r>
      <w:r>
        <w:rPr>
          <w:rFonts w:ascii="Lucida Sans Unicode" w:hAnsi="Lucida Sans Unicode" w:cs="Lucida Sans Unicode"/>
        </w:rPr>
        <w:t xml:space="preserve"> </w:t>
      </w:r>
      <w:r w:rsidR="00F457AE">
        <w:rPr>
          <w:rFonts w:ascii="Lucida Sans Unicode" w:hAnsi="Lucida Sans Unicode" w:cs="Lucida Sans Unicode"/>
        </w:rPr>
        <w:t xml:space="preserve">So I think of this matrix as </w:t>
      </w:r>
      <w:bookmarkStart w:id="14" w:name="OLE_LINK26"/>
      <w:bookmarkStart w:id="15" w:name="OLE_LINK27"/>
      <w:r w:rsidR="00F457AE" w:rsidRPr="00F457AE">
        <w:rPr>
          <w:rFonts w:ascii="Lucida Sans Unicode" w:hAnsi="Lucida Sans Unicode" w:cs="Lucida Sans Unicode"/>
          <w:position w:val="-16"/>
        </w:rPr>
        <w:object w:dxaOrig="1880" w:dyaOrig="420" w14:anchorId="1495022F">
          <v:shape id="_x0000_i1030" type="#_x0000_t75" style="width:94pt;height:21pt" o:ole="">
            <v:imagedata r:id="rId19" o:title=""/>
          </v:shape>
          <o:OLEObject Type="Embed" ProgID="Equation.DSMT4" ShapeID="_x0000_i1030" DrawAspect="Content" ObjectID="_1407146968" r:id="rId20"/>
        </w:object>
      </w:r>
      <w:bookmarkEnd w:id="14"/>
      <w:bookmarkEnd w:id="15"/>
      <w:r w:rsidR="00F457AE">
        <w:rPr>
          <w:rFonts w:ascii="Lucida Sans Unicode" w:hAnsi="Lucida Sans Unicode" w:cs="Lucida Sans Unicode"/>
        </w:rPr>
        <w:t xml:space="preserve"> </w:t>
      </w:r>
      <w:r w:rsidR="005B18A2">
        <w:rPr>
          <w:rFonts w:ascii="Lucida Sans Unicode" w:hAnsi="Lucida Sans Unicode" w:cs="Lucida Sans Unicode"/>
        </w:rPr>
        <w:t xml:space="preserve">(Robin </w:t>
      </w:r>
      <w:r w:rsidR="00251AAB">
        <w:rPr>
          <w:rFonts w:ascii="Lucida Sans Unicode" w:hAnsi="Lucida Sans Unicode" w:cs="Lucida Sans Unicode"/>
        </w:rPr>
        <w:t>had</w:t>
      </w:r>
      <w:r w:rsidR="005B18A2">
        <w:rPr>
          <w:rFonts w:ascii="Lucida Sans Unicode" w:hAnsi="Lucida Sans Unicode" w:cs="Lucida Sans Unicode"/>
        </w:rPr>
        <w:t xml:space="preserve"> </w:t>
      </w:r>
      <w:r w:rsidR="00251AAB" w:rsidRPr="00F457AE">
        <w:rPr>
          <w:rFonts w:ascii="Lucida Sans Unicode" w:hAnsi="Lucida Sans Unicode" w:cs="Lucida Sans Unicode"/>
          <w:position w:val="-16"/>
        </w:rPr>
        <w:object w:dxaOrig="1700" w:dyaOrig="420" w14:anchorId="02E42E79">
          <v:shape id="_x0000_i1065" type="#_x0000_t75" style="width:85pt;height:21pt" o:ole="">
            <v:imagedata r:id="rId21" o:title=""/>
          </v:shape>
          <o:OLEObject Type="Embed" ProgID="Equation.DSMT4" ShapeID="_x0000_i1065" DrawAspect="Content" ObjectID="_1407146969" r:id="rId22"/>
        </w:object>
      </w:r>
      <w:r w:rsidR="005B18A2">
        <w:rPr>
          <w:rFonts w:ascii="Lucida Sans Unicode" w:hAnsi="Lucida Sans Unicode" w:cs="Lucida Sans Unicode"/>
        </w:rPr>
        <w:t>which also works</w:t>
      </w:r>
      <w:r w:rsidR="00251AAB">
        <w:rPr>
          <w:rFonts w:ascii="Lucida Sans Unicode" w:hAnsi="Lucida Sans Unicode" w:cs="Lucida Sans Unicode"/>
        </w:rPr>
        <w:t xml:space="preserve">, as does right multiplication by </w:t>
      </w:r>
      <w:r w:rsidR="00251AAB">
        <w:rPr>
          <w:rFonts w:ascii="Lucida Sans Unicode" w:hAnsi="Lucida Sans Unicode" w:cs="Lucida Sans Unicode"/>
          <w:i/>
        </w:rPr>
        <w:t>g</w:t>
      </w:r>
      <w:r w:rsidR="00251AAB">
        <w:rPr>
          <w:rFonts w:ascii="Lucida Sans Unicode" w:hAnsi="Lucida Sans Unicode" w:cs="Lucida Sans Unicode"/>
          <w:i/>
          <w:vertAlign w:val="subscript"/>
        </w:rPr>
        <w:t>i</w:t>
      </w:r>
      <w:bookmarkStart w:id="16" w:name="_GoBack"/>
      <w:bookmarkEnd w:id="16"/>
      <w:r w:rsidR="005B18A2">
        <w:rPr>
          <w:rFonts w:ascii="Lucida Sans Unicode" w:hAnsi="Lucida Sans Unicode" w:cs="Lucida Sans Unicode"/>
        </w:rPr>
        <w:t>.) T</w:t>
      </w:r>
      <w:r w:rsidR="00F457AE">
        <w:rPr>
          <w:rFonts w:ascii="Lucida Sans Unicode" w:hAnsi="Lucida Sans Unicode" w:cs="Lucida Sans Unicode"/>
        </w:rPr>
        <w:t>hus I make the definition</w:t>
      </w:r>
    </w:p>
    <w:p w14:paraId="3B06AE24" w14:textId="653306AE" w:rsidR="00F457AE" w:rsidRDefault="00F457AE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 </w:t>
      </w:r>
    </w:p>
    <w:p w14:paraId="7D8CEBB2" w14:textId="77777777" w:rsidR="00281110" w:rsidRDefault="008249E2" w:rsidP="00397E37">
      <w:pPr>
        <w:tabs>
          <w:tab w:val="left" w:pos="8010"/>
        </w:tabs>
        <w:rPr>
          <w:rFonts w:ascii="Lucida Sans Unicode" w:hAnsi="Lucida Sans Unicode" w:cs="Lucida Sans Unicode"/>
        </w:rPr>
      </w:pPr>
      <w:r w:rsidRPr="00D760E1">
        <w:rPr>
          <w:rFonts w:ascii="Lucida Sans Unicode" w:hAnsi="Lucida Sans Unicode" w:cs="Lucida Sans Unicode"/>
          <w:position w:val="-40"/>
        </w:rPr>
        <w:object w:dxaOrig="6060" w:dyaOrig="920" w14:anchorId="675A845B">
          <v:shape id="_x0000_i1032" type="#_x0000_t75" style="width:303pt;height:46pt" o:ole="">
            <v:imagedata r:id="rId23" o:title=""/>
          </v:shape>
          <o:OLEObject Type="Embed" ProgID="Equation.DSMT4" ShapeID="_x0000_i1032" DrawAspect="Content" ObjectID="_1407146970" r:id="rId24"/>
        </w:object>
      </w:r>
      <w:r w:rsidR="00D760E1">
        <w:rPr>
          <w:rFonts w:ascii="Lucida Sans Unicode" w:hAnsi="Lucida Sans Unicode" w:cs="Lucida Sans Unicode"/>
        </w:rPr>
        <w:t xml:space="preserve">  </w:t>
      </w:r>
      <w:r w:rsidR="00CA5C3C">
        <w:rPr>
          <w:rFonts w:ascii="Lucida Sans Unicode" w:hAnsi="Lucida Sans Unicode" w:cs="Lucida Sans Unicode"/>
        </w:rPr>
        <w:t xml:space="preserve">  </w:t>
      </w:r>
    </w:p>
    <w:p w14:paraId="5AE9B1FC" w14:textId="4C184E6E" w:rsidR="00FA5328" w:rsidRPr="00397E37" w:rsidRDefault="00281110" w:rsidP="00397E37">
      <w:pPr>
        <w:tabs>
          <w:tab w:val="left" w:pos="801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which in matrix notation is     </w:t>
      </w:r>
      <w:r w:rsidR="00CA5C3C" w:rsidRPr="00CA5C3C">
        <w:rPr>
          <w:rFonts w:ascii="Lucida Sans Unicode" w:hAnsi="Lucida Sans Unicode" w:cs="Lucida Sans Unicode"/>
          <w:position w:val="-112"/>
        </w:rPr>
        <w:object w:dxaOrig="3400" w:dyaOrig="2680" w14:anchorId="5B7343ED">
          <v:shape id="_x0000_i1033" type="#_x0000_t75" style="width:158pt;height:124pt" o:ole="">
            <v:imagedata r:id="rId25" o:title=""/>
          </v:shape>
          <o:OLEObject Type="Embed" ProgID="Equation.DSMT4" ShapeID="_x0000_i1033" DrawAspect="Content" ObjectID="_1407146971" r:id="rId26"/>
        </w:object>
      </w:r>
    </w:p>
    <w:p w14:paraId="13A5E7E1" w14:textId="687E454E" w:rsidR="00397E37" w:rsidRDefault="00CD473B" w:rsidP="00D06D21">
      <w:pPr>
        <w:tabs>
          <w:tab w:val="left" w:pos="4320"/>
          <w:tab w:val="left" w:pos="8010"/>
        </w:tabs>
        <w:rPr>
          <w:rFonts w:ascii="Arial" w:hAnsi="Arial" w:cs="Lucida Sans Unicode"/>
        </w:rPr>
      </w:pPr>
      <w:r>
        <w:rPr>
          <w:rFonts w:cstheme="minorHAnsi"/>
        </w:rPr>
        <w:lastRenderedPageBreak/>
        <w:t xml:space="preserve">It suffices to show that </w:t>
      </w:r>
      <w:r w:rsidRPr="00DE66B4">
        <w:rPr>
          <w:rFonts w:ascii="Arial" w:hAnsi="Arial" w:cs="Lucida Sans Unicode"/>
          <w:position w:val="-18"/>
        </w:rPr>
        <w:object w:dxaOrig="3420" w:dyaOrig="480" w14:anchorId="68F6E357">
          <v:shape id="_x0000_i1034" type="#_x0000_t75" style="width:171pt;height:24pt" o:ole="">
            <v:imagedata r:id="rId27" o:title=""/>
          </v:shape>
          <o:OLEObject Type="Embed" ProgID="Equation.DSMT4" ShapeID="_x0000_i1034" DrawAspect="Content" ObjectID="_1407146972" r:id="rId28"/>
        </w:object>
      </w:r>
      <w:r w:rsidRPr="00CD473B">
        <w:rPr>
          <w:rFonts w:ascii="Arial" w:hAnsi="Arial" w:cs="Lucida Sans Unicode"/>
        </w:rPr>
        <w:t xml:space="preserve"> </w:t>
      </w:r>
      <w:r>
        <w:rPr>
          <w:rFonts w:ascii="Arial" w:hAnsi="Arial" w:cs="Lucida Sans Unicode"/>
        </w:rPr>
        <w:t xml:space="preserve">on each basis element </w:t>
      </w:r>
      <w:bookmarkStart w:id="17" w:name="OLE_LINK13"/>
      <w:bookmarkStart w:id="18" w:name="OLE_LINK14"/>
      <w:r w:rsidRPr="00CD473B">
        <w:rPr>
          <w:rFonts w:ascii="Arial" w:hAnsi="Arial" w:cs="Lucida Sans Unicode"/>
          <w:position w:val="-86"/>
        </w:rPr>
        <w:object w:dxaOrig="680" w:dyaOrig="1840" w14:anchorId="588917A0">
          <v:shape id="_x0000_i1035" type="#_x0000_t75" style="width:34pt;height:92pt" o:ole="">
            <v:imagedata r:id="rId29" o:title=""/>
          </v:shape>
          <o:OLEObject Type="Embed" ProgID="Equation.DSMT4" ShapeID="_x0000_i1035" DrawAspect="Content" ObjectID="_1407146973" r:id="rId30"/>
        </w:object>
      </w:r>
      <w:bookmarkEnd w:id="17"/>
      <w:bookmarkEnd w:id="18"/>
      <w:r w:rsidR="00401C67">
        <w:rPr>
          <w:rFonts w:ascii="Arial" w:hAnsi="Arial" w:cs="Lucida Sans Unicode"/>
        </w:rPr>
        <w:t xml:space="preserve"> From definition (1) we get that</w:t>
      </w:r>
    </w:p>
    <w:bookmarkStart w:id="19" w:name="OLE_LINK10"/>
    <w:bookmarkStart w:id="20" w:name="OLE_LINK11"/>
    <w:bookmarkStart w:id="21" w:name="OLE_LINK12"/>
    <w:bookmarkStart w:id="22" w:name="OLE_LINK29"/>
    <w:p w14:paraId="26C0A9B1" w14:textId="0ED8549D" w:rsidR="00401C67" w:rsidRDefault="00251AAB" w:rsidP="00D06D21">
      <w:pPr>
        <w:tabs>
          <w:tab w:val="left" w:pos="4320"/>
          <w:tab w:val="left" w:pos="8010"/>
        </w:tabs>
        <w:rPr>
          <w:rFonts w:cstheme="minorHAnsi"/>
          <w:position w:val="-86"/>
        </w:rPr>
      </w:pPr>
      <w:r w:rsidRPr="00835983">
        <w:rPr>
          <w:rFonts w:cstheme="minorHAnsi"/>
          <w:position w:val="-40"/>
        </w:rPr>
        <w:object w:dxaOrig="6420" w:dyaOrig="920" w14:anchorId="4F35BC11">
          <v:shape id="_x0000_i1059" type="#_x0000_t75" style="width:321pt;height:46pt" o:ole="">
            <v:imagedata r:id="rId31" o:title=""/>
          </v:shape>
          <o:OLEObject Type="Embed" ProgID="Equation.DSMT4" ShapeID="_x0000_i1059" DrawAspect="Content" ObjectID="_1407146974" r:id="rId32"/>
        </w:object>
      </w:r>
      <w:bookmarkEnd w:id="19"/>
      <w:bookmarkEnd w:id="20"/>
      <w:bookmarkEnd w:id="21"/>
      <w:bookmarkEnd w:id="22"/>
      <w:r w:rsidR="00413112">
        <w:rPr>
          <w:rFonts w:cstheme="minorHAnsi"/>
          <w:position w:val="-86"/>
        </w:rPr>
        <w:t xml:space="preserve"> </w:t>
      </w:r>
      <w:bookmarkStart w:id="23" w:name="OLE_LINK30"/>
      <w:bookmarkStart w:id="24" w:name="OLE_LINK31"/>
      <w:r w:rsidR="00413112" w:rsidRPr="00413112">
        <w:rPr>
          <w:rFonts w:cstheme="minorHAnsi"/>
        </w:rPr>
        <w:t>or</w:t>
      </w:r>
      <w:r w:rsidR="00413112">
        <w:rPr>
          <w:rFonts w:cstheme="minorHAnsi"/>
        </w:rPr>
        <w:t xml:space="preserve"> </w:t>
      </w:r>
      <w:bookmarkEnd w:id="23"/>
      <w:bookmarkEnd w:id="24"/>
      <w:r w:rsidR="00413112">
        <w:rPr>
          <w:rFonts w:cstheme="minorHAnsi"/>
        </w:rPr>
        <w:t xml:space="preserve"> </w:t>
      </w:r>
      <w:r w:rsidR="00413112" w:rsidRPr="00413112">
        <w:rPr>
          <w:rFonts w:cstheme="minorHAnsi"/>
          <w:position w:val="-76"/>
        </w:rPr>
        <w:object w:dxaOrig="2020" w:dyaOrig="1840" w14:anchorId="17A8C648">
          <v:shape id="_x0000_i1037" type="#_x0000_t75" style="width:88pt;height:80pt" o:ole="">
            <v:imagedata r:id="rId33" o:title=""/>
          </v:shape>
          <o:OLEObject Type="Embed" ProgID="Equation.DSMT4" ShapeID="_x0000_i1037" DrawAspect="Content" ObjectID="_1407146975" r:id="rId34"/>
        </w:object>
      </w:r>
      <w:r w:rsidR="00835983">
        <w:rPr>
          <w:rFonts w:cstheme="minorHAnsi"/>
          <w:position w:val="-86"/>
        </w:rPr>
        <w:t xml:space="preserve"> </w:t>
      </w:r>
    </w:p>
    <w:p w14:paraId="1C32BE10" w14:textId="61B23A09" w:rsidR="00413112" w:rsidRPr="00413112" w:rsidRDefault="00413112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  <w:position w:val="-86"/>
        </w:rPr>
        <w:t>and</w:t>
      </w:r>
    </w:p>
    <w:bookmarkStart w:id="25" w:name="OLE_LINK15"/>
    <w:bookmarkStart w:id="26" w:name="OLE_LINK16"/>
    <w:p w14:paraId="0CB2BF9A" w14:textId="71EBD0BB" w:rsidR="00401C67" w:rsidRDefault="00251AAB" w:rsidP="00D06D21">
      <w:pPr>
        <w:tabs>
          <w:tab w:val="left" w:pos="4320"/>
          <w:tab w:val="left" w:pos="8010"/>
        </w:tabs>
        <w:rPr>
          <w:rFonts w:cstheme="minorHAnsi"/>
        </w:rPr>
      </w:pPr>
      <w:r w:rsidRPr="00262DD6">
        <w:rPr>
          <w:rFonts w:cstheme="minorHAnsi"/>
          <w:position w:val="-86"/>
        </w:rPr>
        <w:object w:dxaOrig="8900" w:dyaOrig="1840" w14:anchorId="0839A0AB">
          <v:shape id="_x0000_i1062" type="#_x0000_t75" style="width:445pt;height:92pt" o:ole="">
            <v:imagedata r:id="rId35" o:title=""/>
          </v:shape>
          <o:OLEObject Type="Embed" ProgID="Equation.DSMT4" ShapeID="_x0000_i1062" DrawAspect="Content" ObjectID="_1407146976" r:id="rId36"/>
        </w:object>
      </w:r>
      <w:bookmarkEnd w:id="25"/>
      <w:bookmarkEnd w:id="26"/>
    </w:p>
    <w:p w14:paraId="07B6629A" w14:textId="77777777" w:rsidR="00CA138D" w:rsidRDefault="00CA138D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</w:rPr>
        <w:t>Thus,</w:t>
      </w:r>
    </w:p>
    <w:p w14:paraId="7EB38BA4" w14:textId="77777777" w:rsidR="00262DD6" w:rsidRDefault="00262DD6" w:rsidP="00D06D21">
      <w:pPr>
        <w:tabs>
          <w:tab w:val="left" w:pos="4320"/>
          <w:tab w:val="left" w:pos="8010"/>
        </w:tabs>
        <w:rPr>
          <w:rFonts w:cstheme="minorHAnsi"/>
        </w:rPr>
      </w:pPr>
    </w:p>
    <w:bookmarkStart w:id="27" w:name="OLE_LINK17"/>
    <w:bookmarkStart w:id="28" w:name="OLE_LINK18"/>
    <w:p w14:paraId="49012091" w14:textId="291DE70E" w:rsidR="00262DD6" w:rsidRDefault="008249E2" w:rsidP="00D06D21">
      <w:pPr>
        <w:tabs>
          <w:tab w:val="left" w:pos="4320"/>
          <w:tab w:val="left" w:pos="8010"/>
        </w:tabs>
        <w:rPr>
          <w:rFonts w:cstheme="minorHAnsi"/>
        </w:rPr>
      </w:pPr>
      <w:r w:rsidRPr="00D66CA9">
        <w:rPr>
          <w:rFonts w:cstheme="minorHAnsi"/>
          <w:position w:val="-88"/>
        </w:rPr>
        <w:object w:dxaOrig="7340" w:dyaOrig="1880" w14:anchorId="283A9FBE">
          <v:shape id="_x0000_i1039" type="#_x0000_t75" style="width:367pt;height:94pt" o:ole="">
            <v:imagedata r:id="rId37" o:title=""/>
          </v:shape>
          <o:OLEObject Type="Embed" ProgID="Equation.DSMT4" ShapeID="_x0000_i1039" DrawAspect="Content" ObjectID="_1407146977" r:id="rId38"/>
        </w:object>
      </w:r>
      <w:bookmarkEnd w:id="27"/>
      <w:bookmarkEnd w:id="28"/>
      <w:r w:rsidR="00D66CA9">
        <w:rPr>
          <w:rFonts w:cstheme="minorHAnsi"/>
        </w:rPr>
        <w:t xml:space="preserve">  </w:t>
      </w:r>
    </w:p>
    <w:p w14:paraId="1A1653B1" w14:textId="77777777" w:rsidR="00CA138D" w:rsidRDefault="00CA138D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55B05373" w14:textId="18065AEA" w:rsidR="00401C67" w:rsidRDefault="00D07E3C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</w:rPr>
        <w:t>Again</w:t>
      </w:r>
      <w:r w:rsidR="00DD15D0">
        <w:rPr>
          <w:rFonts w:cstheme="minorHAnsi"/>
        </w:rPr>
        <w:t>,</w:t>
      </w:r>
      <w:r>
        <w:rPr>
          <w:rFonts w:cstheme="minorHAnsi"/>
        </w:rPr>
        <w:t xml:space="preserve"> from definition (1)</w:t>
      </w:r>
      <w:r w:rsidR="00DD15D0">
        <w:rPr>
          <w:rFonts w:cstheme="minorHAnsi"/>
        </w:rPr>
        <w:t>,</w:t>
      </w:r>
      <w:r>
        <w:rPr>
          <w:rFonts w:cstheme="minorHAnsi"/>
        </w:rPr>
        <w:t xml:space="preserve"> we get that</w:t>
      </w:r>
    </w:p>
    <w:p w14:paraId="70B7F43F" w14:textId="77777777" w:rsidR="00835983" w:rsidRPr="00835983" w:rsidRDefault="00835983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57AC2153" w14:textId="77777777" w:rsidR="00DD15D0" w:rsidRDefault="00251AAB" w:rsidP="00D06D21">
      <w:pPr>
        <w:tabs>
          <w:tab w:val="left" w:pos="4320"/>
          <w:tab w:val="left" w:pos="8010"/>
        </w:tabs>
        <w:rPr>
          <w:rFonts w:cstheme="minorHAnsi"/>
        </w:rPr>
      </w:pPr>
      <w:r w:rsidRPr="00835983">
        <w:rPr>
          <w:rFonts w:cstheme="minorHAnsi"/>
          <w:position w:val="-40"/>
        </w:rPr>
        <w:object w:dxaOrig="6560" w:dyaOrig="920" w14:anchorId="6BCD0850">
          <v:shape id="_x0000_i1068" type="#_x0000_t75" style="width:328pt;height:46pt" o:ole="">
            <v:imagedata r:id="rId39" o:title=""/>
          </v:shape>
          <o:OLEObject Type="Embed" ProgID="Equation.DSMT4" ShapeID="_x0000_i1068" DrawAspect="Content" ObjectID="_1407146978" r:id="rId40"/>
        </w:object>
      </w:r>
      <w:r w:rsidR="00835983">
        <w:rPr>
          <w:rFonts w:cstheme="minorHAnsi"/>
          <w:position w:val="-88"/>
        </w:rPr>
        <w:t xml:space="preserve"> </w:t>
      </w:r>
      <w:r w:rsidR="00835983" w:rsidRPr="00835983">
        <w:rPr>
          <w:rFonts w:cstheme="minorHAnsi"/>
        </w:rPr>
        <w:t>or</w:t>
      </w:r>
    </w:p>
    <w:p w14:paraId="0DAC6CEA" w14:textId="679C192B" w:rsidR="008845A2" w:rsidRPr="00DD15D0" w:rsidRDefault="00835983" w:rsidP="00DD15D0">
      <w:pPr>
        <w:tabs>
          <w:tab w:val="left" w:pos="720"/>
          <w:tab w:val="left" w:pos="4320"/>
          <w:tab w:val="left" w:pos="8010"/>
        </w:tabs>
        <w:rPr>
          <w:rFonts w:cstheme="minorHAnsi"/>
          <w:position w:val="-88"/>
        </w:rPr>
      </w:pPr>
      <w:r w:rsidRPr="00D07E3C">
        <w:rPr>
          <w:rFonts w:cstheme="minorHAnsi"/>
          <w:position w:val="-88"/>
        </w:rPr>
        <w:object w:dxaOrig="2200" w:dyaOrig="1880" w14:anchorId="347BBCBB">
          <v:shape id="_x0000_i1041" type="#_x0000_t75" style="width:110pt;height:94pt" o:ole="">
            <v:imagedata r:id="rId41" o:title=""/>
          </v:shape>
          <o:OLEObject Type="Embed" ProgID="Equation.DSMT4" ShapeID="_x0000_i1041" DrawAspect="Content" ObjectID="_1407146979" r:id="rId42"/>
        </w:object>
      </w:r>
      <w:r w:rsidR="00DD15D0">
        <w:rPr>
          <w:rFonts w:cstheme="minorHAnsi"/>
          <w:position w:val="-88"/>
        </w:rPr>
        <w:t xml:space="preserve">  </w:t>
      </w:r>
      <w:r w:rsidR="00DD15D0">
        <w:rPr>
          <w:rFonts w:cstheme="minorHAnsi"/>
        </w:rPr>
        <w:t xml:space="preserve">So </w:t>
      </w:r>
      <w:r w:rsidR="00DD15D0" w:rsidRPr="008845A2">
        <w:rPr>
          <w:rFonts w:cstheme="minorHAnsi"/>
          <w:position w:val="-18"/>
        </w:rPr>
        <w:object w:dxaOrig="5900" w:dyaOrig="480" w14:anchorId="2EE7E422">
          <v:shape id="_x0000_i1042" type="#_x0000_t75" style="width:295pt;height:24pt" o:ole="">
            <v:imagedata r:id="rId43" o:title=""/>
          </v:shape>
          <o:OLEObject Type="Embed" ProgID="Equation.DSMT4" ShapeID="_x0000_i1042" DrawAspect="Content" ObjectID="_1407146980" r:id="rId44"/>
        </w:object>
      </w:r>
      <w:r w:rsidR="008845A2">
        <w:rPr>
          <w:rFonts w:cstheme="minorHAnsi"/>
        </w:rPr>
        <w:t xml:space="preserve"> </w:t>
      </w:r>
    </w:p>
    <w:p w14:paraId="56BBB1EE" w14:textId="6A7E7AC3" w:rsidR="008845A2" w:rsidRDefault="00DD15D0" w:rsidP="00D06D21">
      <w:pPr>
        <w:tabs>
          <w:tab w:val="left" w:pos="4320"/>
          <w:tab w:val="left" w:pos="8010"/>
        </w:tabs>
        <w:rPr>
          <w:rFonts w:cstheme="minorHAnsi"/>
        </w:rPr>
      </w:pPr>
      <w:r w:rsidRPr="00DD15D0">
        <w:rPr>
          <w:rFonts w:cstheme="minorHAnsi"/>
        </w:rPr>
        <w:t xml:space="preserve">So, </w:t>
      </w:r>
      <w:r w:rsidR="00362D23" w:rsidRPr="00362D23">
        <w:rPr>
          <w:rFonts w:cstheme="minorHAnsi"/>
          <w:position w:val="-88"/>
        </w:rPr>
        <w:object w:dxaOrig="6740" w:dyaOrig="1880" w14:anchorId="6EEA63BE">
          <v:shape id="_x0000_i1043" type="#_x0000_t75" style="width:337pt;height:94pt" o:ole="">
            <v:imagedata r:id="rId45" o:title=""/>
          </v:shape>
          <o:OLEObject Type="Embed" ProgID="Equation.DSMT4" ShapeID="_x0000_i1043" DrawAspect="Content" ObjectID="_1407146981" r:id="rId46"/>
        </w:object>
      </w:r>
    </w:p>
    <w:p w14:paraId="48134AEE" w14:textId="77777777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54877389" w14:textId="00250FD8" w:rsidR="0005418F" w:rsidRDefault="0005418F" w:rsidP="00D06D21">
      <w:pPr>
        <w:tabs>
          <w:tab w:val="left" w:pos="4320"/>
          <w:tab w:val="left" w:pos="8010"/>
        </w:tabs>
        <w:rPr>
          <w:rFonts w:ascii="Menlo Regular" w:hAnsi="Menlo Regular" w:cs="Menlo Regular"/>
          <w:sz w:val="32"/>
          <w:szCs w:val="32"/>
        </w:rPr>
      </w:pPr>
      <w:r>
        <w:rPr>
          <w:rFonts w:cstheme="minorHAnsi"/>
        </w:rPr>
        <w:t xml:space="preserve">That is, </w:t>
      </w:r>
      <w:r w:rsidRPr="0005418F">
        <w:rPr>
          <w:rFonts w:cstheme="minorHAnsi"/>
          <w:position w:val="-18"/>
        </w:rPr>
        <w:object w:dxaOrig="2400" w:dyaOrig="480" w14:anchorId="2B507132">
          <v:shape id="_x0000_i1044" type="#_x0000_t75" style="width:120pt;height:24pt" o:ole="">
            <v:imagedata r:id="rId47" o:title=""/>
          </v:shape>
          <o:OLEObject Type="Embed" ProgID="Equation.DSMT4" ShapeID="_x0000_i1044" DrawAspect="Content" ObjectID="_1407146982" r:id="rId48"/>
        </w:object>
      </w:r>
      <w:r>
        <w:rPr>
          <w:rFonts w:cstheme="minorHAnsi"/>
        </w:rPr>
        <w:tab/>
      </w:r>
      <w:bookmarkStart w:id="29" w:name="OLE_LINK59"/>
      <w:bookmarkStart w:id="30" w:name="OLE_LINK60"/>
      <w:bookmarkStart w:id="31" w:name="OLE_LINK20"/>
      <w:r w:rsidRPr="00D06D21">
        <w:rPr>
          <w:rFonts w:ascii="Menlo Regular" w:hAnsi="Menlo Regular" w:cs="Menlo Regular"/>
          <w:sz w:val="32"/>
          <w:szCs w:val="32"/>
        </w:rPr>
        <w:t>✔</w:t>
      </w:r>
      <w:bookmarkEnd w:id="29"/>
      <w:bookmarkEnd w:id="30"/>
      <w:bookmarkEnd w:id="31"/>
    </w:p>
    <w:p w14:paraId="28DD80E6" w14:textId="77777777" w:rsidR="0005418F" w:rsidRDefault="0005418F" w:rsidP="00D06D21">
      <w:pPr>
        <w:tabs>
          <w:tab w:val="left" w:pos="4320"/>
          <w:tab w:val="left" w:pos="8010"/>
        </w:tabs>
        <w:rPr>
          <w:rFonts w:ascii="Menlo Regular" w:hAnsi="Menlo Regular" w:cs="Menlo Regular"/>
          <w:sz w:val="32"/>
          <w:szCs w:val="32"/>
        </w:rPr>
      </w:pPr>
    </w:p>
    <w:p w14:paraId="258354A1" w14:textId="79D6AB84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  <w:b/>
        </w:rPr>
        <w:t>Alternate proof of Part A</w:t>
      </w:r>
    </w:p>
    <w:p w14:paraId="0ADC04DF" w14:textId="3C4D0F71" w:rsidR="0005418F" w:rsidRDefault="00281110" w:rsidP="00D06D21">
      <w:pPr>
        <w:tabs>
          <w:tab w:val="left" w:pos="4320"/>
          <w:tab w:val="left" w:pos="8010"/>
        </w:tabs>
        <w:rPr>
          <w:rFonts w:cstheme="minorHAnsi"/>
        </w:rPr>
      </w:pPr>
      <w:r w:rsidRPr="00281110">
        <w:rPr>
          <w:rFonts w:cstheme="minorHAnsi"/>
          <w:position w:val="-58"/>
        </w:rPr>
        <w:object w:dxaOrig="7060" w:dyaOrig="1280" w14:anchorId="35B38C1F">
          <v:shape id="_x0000_i1045" type="#_x0000_t75" style="width:353pt;height:64pt" o:ole="">
            <v:imagedata r:id="rId49" o:title=""/>
          </v:shape>
          <o:OLEObject Type="Embed" ProgID="Equation.DSMT4" ShapeID="_x0000_i1045" DrawAspect="Content" ObjectID="_1407146983" r:id="rId50"/>
        </w:object>
      </w:r>
    </w:p>
    <w:p w14:paraId="7F0BD7B0" w14:textId="77777777" w:rsidR="00F159C8" w:rsidRDefault="00F159C8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4A97AF62" w14:textId="63A4C182" w:rsidR="0005418F" w:rsidRDefault="00DD15D0" w:rsidP="00D06D21">
      <w:pPr>
        <w:tabs>
          <w:tab w:val="left" w:pos="4320"/>
          <w:tab w:val="left" w:pos="8010"/>
        </w:tabs>
        <w:rPr>
          <w:rFonts w:cstheme="minorHAnsi"/>
        </w:rPr>
      </w:pPr>
      <w:r w:rsidRPr="0005418F">
        <w:rPr>
          <w:rFonts w:cstheme="minorHAnsi"/>
          <w:position w:val="-16"/>
        </w:rPr>
        <w:object w:dxaOrig="6760" w:dyaOrig="440" w14:anchorId="032B5A33">
          <v:shape id="_x0000_i1046" type="#_x0000_t75" style="width:338pt;height:22pt" o:ole="">
            <v:imagedata r:id="rId51" o:title=""/>
          </v:shape>
          <o:OLEObject Type="Embed" ProgID="Equation.DSMT4" ShapeID="_x0000_i1046" DrawAspect="Content" ObjectID="_1407146984" r:id="rId52"/>
        </w:object>
      </w:r>
      <w:r w:rsidR="0005418F">
        <w:rPr>
          <w:rFonts w:cstheme="minorHAnsi"/>
        </w:rPr>
        <w:t xml:space="preserve"> </w:t>
      </w:r>
      <w:r w:rsidR="00F159C8">
        <w:rPr>
          <w:rFonts w:cstheme="minorHAnsi"/>
        </w:rPr>
        <w:t xml:space="preserve"> Therefore </w:t>
      </w:r>
      <w:r w:rsidR="00251AAB" w:rsidRPr="006C2815">
        <w:rPr>
          <w:rFonts w:cstheme="minorHAnsi"/>
          <w:position w:val="-40"/>
        </w:rPr>
        <w:object w:dxaOrig="6340" w:dyaOrig="920" w14:anchorId="63BC79BC">
          <v:shape id="_x0000_i1071" type="#_x0000_t75" style="width:317pt;height:46pt" o:ole="">
            <v:imagedata r:id="rId53" o:title=""/>
          </v:shape>
          <o:OLEObject Type="Embed" ProgID="Equation.DSMT4" ShapeID="_x0000_i1071" DrawAspect="Content" ObjectID="_1407146985" r:id="rId54"/>
        </w:object>
      </w:r>
      <w:r w:rsidR="006C2815">
        <w:rPr>
          <w:rFonts w:cstheme="minorHAnsi"/>
        </w:rPr>
        <w:t xml:space="preserve">  But, </w:t>
      </w:r>
    </w:p>
    <w:p w14:paraId="7908DA1F" w14:textId="77777777" w:rsidR="006C2815" w:rsidRDefault="006C2815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42A087F2" w14:textId="0E427A71" w:rsidR="006C2815" w:rsidRPr="0005418F" w:rsidRDefault="009066A1" w:rsidP="006C2815">
      <w:pPr>
        <w:tabs>
          <w:tab w:val="left" w:pos="4320"/>
          <w:tab w:val="left" w:pos="7200"/>
          <w:tab w:val="left" w:pos="8010"/>
        </w:tabs>
        <w:rPr>
          <w:rFonts w:cstheme="minorHAnsi"/>
        </w:rPr>
      </w:pPr>
      <w:r w:rsidRPr="00DF6C9C">
        <w:rPr>
          <w:rFonts w:cstheme="minorHAnsi"/>
          <w:position w:val="-42"/>
        </w:rPr>
        <w:object w:dxaOrig="7320" w:dyaOrig="960" w14:anchorId="238C2216">
          <v:shape id="_x0000_i1048" type="#_x0000_t75" style="width:366pt;height:48pt" o:ole="">
            <v:imagedata r:id="rId55" o:title=""/>
          </v:shape>
          <o:OLEObject Type="Embed" ProgID="Equation.DSMT4" ShapeID="_x0000_i1048" DrawAspect="Content" ObjectID="_1407146986" r:id="rId56"/>
        </w:object>
      </w:r>
      <w:r w:rsidR="006C2815">
        <w:rPr>
          <w:rFonts w:cstheme="minorHAnsi"/>
        </w:rPr>
        <w:t xml:space="preserve">  </w:t>
      </w:r>
      <w:r w:rsidR="006C2815">
        <w:rPr>
          <w:rFonts w:cstheme="minorHAnsi"/>
        </w:rPr>
        <w:tab/>
      </w:r>
      <w:r w:rsidR="006C2815" w:rsidRPr="00D06D21">
        <w:rPr>
          <w:rFonts w:ascii="Menlo Regular" w:hAnsi="Menlo Regular" w:cs="Menlo Regular"/>
          <w:sz w:val="32"/>
          <w:szCs w:val="32"/>
        </w:rPr>
        <w:t>✔</w:t>
      </w:r>
    </w:p>
    <w:p w14:paraId="3A527590" w14:textId="77777777" w:rsidR="0005418F" w:rsidRDefault="0005418F" w:rsidP="00D06D21">
      <w:pPr>
        <w:tabs>
          <w:tab w:val="left" w:pos="4320"/>
          <w:tab w:val="left" w:pos="8010"/>
        </w:tabs>
        <w:rPr>
          <w:rFonts w:cstheme="minorHAnsi"/>
          <w:b/>
        </w:rPr>
      </w:pPr>
    </w:p>
    <w:p w14:paraId="0874DD53" w14:textId="77777777" w:rsidR="0005418F" w:rsidRDefault="0005418F" w:rsidP="00D06D21">
      <w:pPr>
        <w:tabs>
          <w:tab w:val="left" w:pos="4320"/>
          <w:tab w:val="left" w:pos="8010"/>
        </w:tabs>
        <w:rPr>
          <w:rFonts w:cstheme="minorHAnsi"/>
          <w:b/>
        </w:rPr>
      </w:pPr>
    </w:p>
    <w:p w14:paraId="54A6D092" w14:textId="392355C6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  <w:b/>
        </w:rPr>
        <w:t xml:space="preserve">Part B </w:t>
      </w:r>
      <w:r>
        <w:rPr>
          <w:rFonts w:cstheme="minorHAnsi"/>
        </w:rPr>
        <w:t xml:space="preserve"> Show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is faithful</w:t>
      </w:r>
    </w:p>
    <w:p w14:paraId="3EED8565" w14:textId="77777777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</w:p>
    <w:p w14:paraId="7E45ED43" w14:textId="77777777" w:rsidR="00BE0165" w:rsidRDefault="005F29B5" w:rsidP="005F29B5">
      <w:pPr>
        <w:tabs>
          <w:tab w:val="left" w:pos="4320"/>
          <w:tab w:val="left" w:pos="8010"/>
        </w:tabs>
        <w:jc w:val="center"/>
        <w:rPr>
          <w:rFonts w:cstheme="minorHAnsi"/>
        </w:rPr>
      </w:pPr>
      <w:r>
        <w:rPr>
          <w:rFonts w:cstheme="minorHAnsi"/>
        </w:rPr>
        <w:t xml:space="preserve">We suppose </w:t>
      </w:r>
      <w:bookmarkStart w:id="32" w:name="OLE_LINK21"/>
      <w:bookmarkStart w:id="33" w:name="OLE_LINK22"/>
      <w:r w:rsidRPr="005F29B5">
        <w:rPr>
          <w:rFonts w:cstheme="minorHAnsi"/>
          <w:position w:val="-18"/>
        </w:rPr>
        <w:object w:dxaOrig="4780" w:dyaOrig="480" w14:anchorId="5015FBDF">
          <v:shape id="_x0000_i1049" type="#_x0000_t75" style="width:239pt;height:24pt" o:ole="">
            <v:imagedata r:id="rId57" o:title=""/>
          </v:shape>
          <o:OLEObject Type="Embed" ProgID="Equation.DSMT4" ShapeID="_x0000_i1049" DrawAspect="Content" ObjectID="_1407146987" r:id="rId58"/>
        </w:object>
      </w:r>
      <w:bookmarkEnd w:id="32"/>
      <w:bookmarkEnd w:id="33"/>
      <w:r>
        <w:rPr>
          <w:rFonts w:cstheme="minorHAnsi"/>
        </w:rPr>
        <w:t xml:space="preserve"> Since  </w:t>
      </w:r>
      <w:r w:rsidRPr="005F29B5">
        <w:rPr>
          <w:rFonts w:cstheme="minorHAnsi"/>
          <w:position w:val="-18"/>
        </w:rPr>
        <w:object w:dxaOrig="1540" w:dyaOrig="480" w14:anchorId="68B30B95">
          <v:shape id="_x0000_i1050" type="#_x0000_t75" style="width:77pt;height:24pt" o:ole="">
            <v:imagedata r:id="rId59" o:title=""/>
          </v:shape>
          <o:OLEObject Type="Embed" ProgID="Equation.DSMT4" ShapeID="_x0000_i1050" DrawAspect="Content" ObjectID="_1407146988" r:id="rId60"/>
        </w:object>
      </w:r>
    </w:p>
    <w:p w14:paraId="2388DD33" w14:textId="5BAC26C3" w:rsidR="005F29B5" w:rsidRDefault="005F29B5" w:rsidP="00BE0165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BE0165" w:rsidRPr="00BE0165">
        <w:rPr>
          <w:rFonts w:cstheme="minorHAnsi"/>
          <w:position w:val="-20"/>
        </w:rPr>
        <w:object w:dxaOrig="2560" w:dyaOrig="560" w14:anchorId="78CA9DCA">
          <v:shape id="_x0000_i1051" type="#_x0000_t75" style="width:128pt;height:28pt" o:ole="">
            <v:imagedata r:id="rId61" o:title=""/>
          </v:shape>
          <o:OLEObject Type="Embed" ProgID="Equation.DSMT4" ShapeID="_x0000_i1051" DrawAspect="Content" ObjectID="_1407146989" r:id="rId62"/>
        </w:object>
      </w:r>
      <w:r>
        <w:rPr>
          <w:rFonts w:cstheme="minorHAnsi"/>
        </w:rPr>
        <w:t xml:space="preserve">   </w:t>
      </w:r>
      <w:r w:rsidR="00BE0165" w:rsidRPr="00BE0165">
        <w:rPr>
          <w:rFonts w:cstheme="minorHAnsi"/>
          <w:position w:val="-20"/>
        </w:rPr>
        <w:object w:dxaOrig="4520" w:dyaOrig="560" w14:anchorId="097F66B3">
          <v:shape id="_x0000_i1052" type="#_x0000_t75" style="width:226pt;height:28pt" o:ole="">
            <v:imagedata r:id="rId63" o:title=""/>
          </v:shape>
          <o:OLEObject Type="Embed" ProgID="Equation.DSMT4" ShapeID="_x0000_i1052" DrawAspect="Content" ObjectID="_1407146990" r:id="rId64"/>
        </w:object>
      </w:r>
    </w:p>
    <w:bookmarkStart w:id="34" w:name="OLE_LINK23"/>
    <w:bookmarkStart w:id="35" w:name="OLE_LINK24"/>
    <w:p w14:paraId="1B9E5DDB" w14:textId="47A799F7" w:rsidR="0005418F" w:rsidRDefault="00487B9A" w:rsidP="00D06D21">
      <w:pPr>
        <w:tabs>
          <w:tab w:val="left" w:pos="4320"/>
          <w:tab w:val="left" w:pos="8010"/>
        </w:tabs>
        <w:rPr>
          <w:rFonts w:cstheme="minorHAnsi"/>
        </w:rPr>
      </w:pPr>
      <w:r w:rsidRPr="00BE0165">
        <w:rPr>
          <w:rFonts w:cstheme="minorHAnsi"/>
          <w:position w:val="-18"/>
        </w:rPr>
        <w:object w:dxaOrig="2740" w:dyaOrig="520" w14:anchorId="7657F7C1">
          <v:shape id="_x0000_i1053" type="#_x0000_t75" style="width:137pt;height:26pt" o:ole="">
            <v:imagedata r:id="rId65" o:title=""/>
          </v:shape>
          <o:OLEObject Type="Embed" ProgID="Equation.DSMT4" ShapeID="_x0000_i1053" DrawAspect="Content" ObjectID="_1407146991" r:id="rId66"/>
        </w:object>
      </w:r>
      <w:bookmarkEnd w:id="34"/>
      <w:bookmarkEnd w:id="35"/>
      <w:r w:rsidR="00BE0165">
        <w:rPr>
          <w:rFonts w:cstheme="minorHAnsi"/>
        </w:rPr>
        <w:t xml:space="preserve"> </w:t>
      </w:r>
      <w:r>
        <w:rPr>
          <w:rFonts w:cstheme="minorHAnsi"/>
        </w:rPr>
        <w:t xml:space="preserve"> and  </w:t>
      </w:r>
      <w:r w:rsidRPr="00487B9A">
        <w:rPr>
          <w:rFonts w:cstheme="minorHAnsi"/>
          <w:position w:val="-20"/>
        </w:rPr>
        <w:object w:dxaOrig="2840" w:dyaOrig="560" w14:anchorId="59DAE681">
          <v:shape id="_x0000_i1054" type="#_x0000_t75" style="width:142pt;height:28pt" o:ole="">
            <v:imagedata r:id="rId67" o:title=""/>
          </v:shape>
          <o:OLEObject Type="Embed" ProgID="Equation.DSMT4" ShapeID="_x0000_i1054" DrawAspect="Content" ObjectID="_1407146992" r:id="rId68"/>
        </w:object>
      </w:r>
      <w:r>
        <w:rPr>
          <w:rFonts w:cstheme="minorHAnsi"/>
        </w:rPr>
        <w:t xml:space="preserve"> So for all </w:t>
      </w:r>
      <w:r>
        <w:rPr>
          <w:rFonts w:cstheme="minorHAnsi"/>
          <w:i/>
        </w:rPr>
        <w:t>a</w:t>
      </w:r>
      <w:r>
        <w:rPr>
          <w:rFonts w:cstheme="minorHAnsi"/>
        </w:rPr>
        <w:t xml:space="preserve"> and </w:t>
      </w:r>
      <w:r>
        <w:rPr>
          <w:rFonts w:cstheme="minorHAnsi"/>
          <w:i/>
        </w:rPr>
        <w:t xml:space="preserve">b </w:t>
      </w:r>
      <w:r>
        <w:rPr>
          <w:rFonts w:cstheme="minorHAnsi"/>
        </w:rPr>
        <w:t xml:space="preserve">we have </w:t>
      </w:r>
      <w:r w:rsidRPr="00487B9A">
        <w:rPr>
          <w:rFonts w:cstheme="minorHAnsi"/>
          <w:position w:val="-16"/>
        </w:rPr>
        <w:object w:dxaOrig="2760" w:dyaOrig="420" w14:anchorId="18419C5D">
          <v:shape id="_x0000_i1055" type="#_x0000_t75" style="width:138pt;height:21pt" o:ole="">
            <v:imagedata r:id="rId69" o:title=""/>
          </v:shape>
          <o:OLEObject Type="Embed" ProgID="Equation.DSMT4" ShapeID="_x0000_i1055" DrawAspect="Content" ObjectID="_1407146993" r:id="rId70"/>
        </w:object>
      </w:r>
      <w:r>
        <w:rPr>
          <w:rFonts w:cstheme="minorHAnsi"/>
        </w:rPr>
        <w:t xml:space="preserve"> Letting </w:t>
      </w:r>
      <w:r>
        <w:rPr>
          <w:rFonts w:cstheme="minorHAnsi"/>
          <w:i/>
        </w:rPr>
        <w:t>b</w:t>
      </w:r>
      <w:r>
        <w:rPr>
          <w:rFonts w:cstheme="minorHAnsi"/>
        </w:rPr>
        <w:t xml:space="preserve"> = </w:t>
      </w:r>
      <w:r>
        <w:rPr>
          <w:rFonts w:cstheme="minorHAnsi"/>
          <w:i/>
        </w:rPr>
        <w:t>e</w:t>
      </w:r>
      <w:r>
        <w:rPr>
          <w:rFonts w:cstheme="minorHAnsi"/>
        </w:rPr>
        <w:t xml:space="preserve"> (the identity of </w:t>
      </w:r>
      <w:r>
        <w:rPr>
          <w:rFonts w:cstheme="minorHAnsi"/>
          <w:b/>
        </w:rPr>
        <w:t>G</w:t>
      </w:r>
      <w:r>
        <w:rPr>
          <w:rFonts w:cstheme="minorHAnsi"/>
        </w:rPr>
        <w:t>) we get</w:t>
      </w:r>
    </w:p>
    <w:p w14:paraId="38166900" w14:textId="2637E401" w:rsidR="00401C67" w:rsidRPr="00817710" w:rsidRDefault="00F37888" w:rsidP="00D06D21">
      <w:pPr>
        <w:tabs>
          <w:tab w:val="left" w:pos="4320"/>
          <w:tab w:val="left" w:pos="8010"/>
        </w:tabs>
        <w:rPr>
          <w:rFonts w:cstheme="minorHAnsi"/>
        </w:rPr>
      </w:pPr>
      <w:r w:rsidRPr="00F37888">
        <w:rPr>
          <w:rFonts w:cstheme="minorHAnsi"/>
          <w:position w:val="-16"/>
        </w:rPr>
        <w:object w:dxaOrig="3640" w:dyaOrig="420" w14:anchorId="3B1E9663">
          <v:shape id="_x0000_i1056" type="#_x0000_t75" style="width:182pt;height:21pt" o:ole="">
            <v:imagedata r:id="rId71" o:title=""/>
          </v:shape>
          <o:OLEObject Type="Embed" ProgID="Equation.DSMT4" ShapeID="_x0000_i1056" DrawAspect="Content" ObjectID="_1407146994" r:id="rId72"/>
        </w:object>
      </w:r>
      <w:r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ascii="Menlo Regular" w:hAnsi="Menlo Regular" w:cs="Menlo Regular"/>
          <w:sz w:val="32"/>
          <w:szCs w:val="32"/>
        </w:rPr>
        <w:t>✔</w:t>
      </w:r>
    </w:p>
    <w:sectPr w:rsidR="00401C67" w:rsidRPr="00817710" w:rsidSect="00072BDC">
      <w:footerReference w:type="even" r:id="rId73"/>
      <w:footerReference w:type="default" r:id="rId7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281110" w:rsidRDefault="00281110" w:rsidP="006728C8">
      <w:r>
        <w:separator/>
      </w:r>
    </w:p>
  </w:endnote>
  <w:endnote w:type="continuationSeparator" w:id="0">
    <w:p w14:paraId="620AF6D2" w14:textId="77777777" w:rsidR="00281110" w:rsidRDefault="00281110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281110" w:rsidRDefault="00281110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281110" w:rsidRDefault="0028111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281110" w:rsidRDefault="00281110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51AAB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281110" w:rsidRDefault="0028111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281110" w:rsidRDefault="00281110" w:rsidP="006728C8">
      <w:r>
        <w:separator/>
      </w:r>
    </w:p>
  </w:footnote>
  <w:footnote w:type="continuationSeparator" w:id="0">
    <w:p w14:paraId="5F969857" w14:textId="77777777" w:rsidR="00281110" w:rsidRDefault="00281110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5418F"/>
    <w:rsid w:val="00056EC4"/>
    <w:rsid w:val="000628B5"/>
    <w:rsid w:val="000651C2"/>
    <w:rsid w:val="00065FE2"/>
    <w:rsid w:val="00067EFF"/>
    <w:rsid w:val="00072BDC"/>
    <w:rsid w:val="0007393A"/>
    <w:rsid w:val="0008674D"/>
    <w:rsid w:val="000910DA"/>
    <w:rsid w:val="000979B2"/>
    <w:rsid w:val="000A2AF5"/>
    <w:rsid w:val="000B3DBD"/>
    <w:rsid w:val="000C2D1C"/>
    <w:rsid w:val="000D2333"/>
    <w:rsid w:val="000F59F0"/>
    <w:rsid w:val="00104220"/>
    <w:rsid w:val="00107560"/>
    <w:rsid w:val="00111ABE"/>
    <w:rsid w:val="00131D91"/>
    <w:rsid w:val="001420A5"/>
    <w:rsid w:val="00157A7B"/>
    <w:rsid w:val="00172E18"/>
    <w:rsid w:val="00185F52"/>
    <w:rsid w:val="00192B1C"/>
    <w:rsid w:val="001947EA"/>
    <w:rsid w:val="001C4C23"/>
    <w:rsid w:val="001C6AE2"/>
    <w:rsid w:val="001E24F8"/>
    <w:rsid w:val="00203255"/>
    <w:rsid w:val="00212968"/>
    <w:rsid w:val="00214B28"/>
    <w:rsid w:val="00251AAB"/>
    <w:rsid w:val="00262DD6"/>
    <w:rsid w:val="00281110"/>
    <w:rsid w:val="002A6432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48A4"/>
    <w:rsid w:val="003411F4"/>
    <w:rsid w:val="0034121F"/>
    <w:rsid w:val="0034498D"/>
    <w:rsid w:val="00351120"/>
    <w:rsid w:val="00362D23"/>
    <w:rsid w:val="003768FC"/>
    <w:rsid w:val="00385B2F"/>
    <w:rsid w:val="00397E37"/>
    <w:rsid w:val="003A7660"/>
    <w:rsid w:val="003B0FB1"/>
    <w:rsid w:val="003D223A"/>
    <w:rsid w:val="003F25B2"/>
    <w:rsid w:val="003F367C"/>
    <w:rsid w:val="00401C67"/>
    <w:rsid w:val="00407707"/>
    <w:rsid w:val="00410A2E"/>
    <w:rsid w:val="00413112"/>
    <w:rsid w:val="00414E6A"/>
    <w:rsid w:val="00446F54"/>
    <w:rsid w:val="00460EEF"/>
    <w:rsid w:val="00484404"/>
    <w:rsid w:val="00487B9A"/>
    <w:rsid w:val="00490139"/>
    <w:rsid w:val="004901E5"/>
    <w:rsid w:val="00496704"/>
    <w:rsid w:val="00497B13"/>
    <w:rsid w:val="004A0876"/>
    <w:rsid w:val="004A17AF"/>
    <w:rsid w:val="004C0A57"/>
    <w:rsid w:val="004D2621"/>
    <w:rsid w:val="004F3408"/>
    <w:rsid w:val="004F5955"/>
    <w:rsid w:val="00520E6A"/>
    <w:rsid w:val="0053178C"/>
    <w:rsid w:val="005435A6"/>
    <w:rsid w:val="0054542C"/>
    <w:rsid w:val="00562F3B"/>
    <w:rsid w:val="00596134"/>
    <w:rsid w:val="005963A4"/>
    <w:rsid w:val="005A262B"/>
    <w:rsid w:val="005A6FED"/>
    <w:rsid w:val="005B18A2"/>
    <w:rsid w:val="005C2BC4"/>
    <w:rsid w:val="005D0EFA"/>
    <w:rsid w:val="005F10BF"/>
    <w:rsid w:val="005F29B5"/>
    <w:rsid w:val="005F396A"/>
    <w:rsid w:val="00600993"/>
    <w:rsid w:val="00623E43"/>
    <w:rsid w:val="00627C90"/>
    <w:rsid w:val="00631BB6"/>
    <w:rsid w:val="00633629"/>
    <w:rsid w:val="006344C0"/>
    <w:rsid w:val="00654E96"/>
    <w:rsid w:val="0066407A"/>
    <w:rsid w:val="00664DCF"/>
    <w:rsid w:val="006728C8"/>
    <w:rsid w:val="00681C10"/>
    <w:rsid w:val="00697E92"/>
    <w:rsid w:val="006B5FED"/>
    <w:rsid w:val="006C2815"/>
    <w:rsid w:val="006E0D50"/>
    <w:rsid w:val="00701E59"/>
    <w:rsid w:val="00735588"/>
    <w:rsid w:val="00743EF0"/>
    <w:rsid w:val="007459FB"/>
    <w:rsid w:val="007471ED"/>
    <w:rsid w:val="0074789D"/>
    <w:rsid w:val="00770621"/>
    <w:rsid w:val="00787F47"/>
    <w:rsid w:val="007B1466"/>
    <w:rsid w:val="007B6F99"/>
    <w:rsid w:val="007D06CA"/>
    <w:rsid w:val="007D3FED"/>
    <w:rsid w:val="00800C90"/>
    <w:rsid w:val="008156EC"/>
    <w:rsid w:val="00815E12"/>
    <w:rsid w:val="00817710"/>
    <w:rsid w:val="008249E2"/>
    <w:rsid w:val="0083495C"/>
    <w:rsid w:val="00835983"/>
    <w:rsid w:val="00845037"/>
    <w:rsid w:val="008662CB"/>
    <w:rsid w:val="00872304"/>
    <w:rsid w:val="0088033D"/>
    <w:rsid w:val="00882B74"/>
    <w:rsid w:val="008845A2"/>
    <w:rsid w:val="00890877"/>
    <w:rsid w:val="008A6691"/>
    <w:rsid w:val="008C195C"/>
    <w:rsid w:val="008D71F1"/>
    <w:rsid w:val="008F09E0"/>
    <w:rsid w:val="008F7EE0"/>
    <w:rsid w:val="00903CAF"/>
    <w:rsid w:val="009066A1"/>
    <w:rsid w:val="0091667D"/>
    <w:rsid w:val="009214C0"/>
    <w:rsid w:val="00922CBE"/>
    <w:rsid w:val="009325F1"/>
    <w:rsid w:val="009572EE"/>
    <w:rsid w:val="00971977"/>
    <w:rsid w:val="009764E1"/>
    <w:rsid w:val="00991207"/>
    <w:rsid w:val="00993119"/>
    <w:rsid w:val="009B4899"/>
    <w:rsid w:val="009C5BBA"/>
    <w:rsid w:val="009D4F9D"/>
    <w:rsid w:val="009E627F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97981"/>
    <w:rsid w:val="00AA08D9"/>
    <w:rsid w:val="00AD5BAA"/>
    <w:rsid w:val="00AD5F43"/>
    <w:rsid w:val="00AF110B"/>
    <w:rsid w:val="00AF2FF4"/>
    <w:rsid w:val="00B0311A"/>
    <w:rsid w:val="00B1715C"/>
    <w:rsid w:val="00B25EAD"/>
    <w:rsid w:val="00B50040"/>
    <w:rsid w:val="00B60327"/>
    <w:rsid w:val="00B63A22"/>
    <w:rsid w:val="00B65180"/>
    <w:rsid w:val="00B84184"/>
    <w:rsid w:val="00B870A8"/>
    <w:rsid w:val="00B90C9A"/>
    <w:rsid w:val="00B94928"/>
    <w:rsid w:val="00B955D1"/>
    <w:rsid w:val="00BB1134"/>
    <w:rsid w:val="00BB1F2C"/>
    <w:rsid w:val="00BD64C9"/>
    <w:rsid w:val="00BE0165"/>
    <w:rsid w:val="00BE5AC9"/>
    <w:rsid w:val="00BF11E6"/>
    <w:rsid w:val="00BF442D"/>
    <w:rsid w:val="00BF671E"/>
    <w:rsid w:val="00C1692A"/>
    <w:rsid w:val="00C2062A"/>
    <w:rsid w:val="00C3502B"/>
    <w:rsid w:val="00C3591D"/>
    <w:rsid w:val="00C366FB"/>
    <w:rsid w:val="00C464E4"/>
    <w:rsid w:val="00C61F3E"/>
    <w:rsid w:val="00C7525F"/>
    <w:rsid w:val="00C81D0F"/>
    <w:rsid w:val="00CA138D"/>
    <w:rsid w:val="00CA25E7"/>
    <w:rsid w:val="00CA5C3C"/>
    <w:rsid w:val="00CB1198"/>
    <w:rsid w:val="00CD473B"/>
    <w:rsid w:val="00CE6D1D"/>
    <w:rsid w:val="00D06D21"/>
    <w:rsid w:val="00D07E3C"/>
    <w:rsid w:val="00D149C0"/>
    <w:rsid w:val="00D14C6E"/>
    <w:rsid w:val="00D177C4"/>
    <w:rsid w:val="00D20342"/>
    <w:rsid w:val="00D25DFC"/>
    <w:rsid w:val="00D31BB8"/>
    <w:rsid w:val="00D33BB1"/>
    <w:rsid w:val="00D34DF7"/>
    <w:rsid w:val="00D40558"/>
    <w:rsid w:val="00D452EB"/>
    <w:rsid w:val="00D5049A"/>
    <w:rsid w:val="00D51578"/>
    <w:rsid w:val="00D533EB"/>
    <w:rsid w:val="00D56C65"/>
    <w:rsid w:val="00D66CA9"/>
    <w:rsid w:val="00D67CD5"/>
    <w:rsid w:val="00D760E1"/>
    <w:rsid w:val="00D955DB"/>
    <w:rsid w:val="00DA6345"/>
    <w:rsid w:val="00DB573E"/>
    <w:rsid w:val="00DD15D0"/>
    <w:rsid w:val="00DD1A69"/>
    <w:rsid w:val="00DE5077"/>
    <w:rsid w:val="00DE66B4"/>
    <w:rsid w:val="00DE7BD4"/>
    <w:rsid w:val="00DF4318"/>
    <w:rsid w:val="00DF6C9C"/>
    <w:rsid w:val="00E0480C"/>
    <w:rsid w:val="00E12886"/>
    <w:rsid w:val="00E335D9"/>
    <w:rsid w:val="00E337A5"/>
    <w:rsid w:val="00E432CB"/>
    <w:rsid w:val="00E43C05"/>
    <w:rsid w:val="00E43FB0"/>
    <w:rsid w:val="00E663AC"/>
    <w:rsid w:val="00E6669B"/>
    <w:rsid w:val="00E97C6C"/>
    <w:rsid w:val="00EA6442"/>
    <w:rsid w:val="00EB62A2"/>
    <w:rsid w:val="00EB7E83"/>
    <w:rsid w:val="00EC456B"/>
    <w:rsid w:val="00EC460B"/>
    <w:rsid w:val="00EC6C41"/>
    <w:rsid w:val="00ED5D32"/>
    <w:rsid w:val="00EE1065"/>
    <w:rsid w:val="00EE41A3"/>
    <w:rsid w:val="00F02B5E"/>
    <w:rsid w:val="00F124DD"/>
    <w:rsid w:val="00F12E23"/>
    <w:rsid w:val="00F13CE9"/>
    <w:rsid w:val="00F159C8"/>
    <w:rsid w:val="00F37888"/>
    <w:rsid w:val="00F457AE"/>
    <w:rsid w:val="00F56D30"/>
    <w:rsid w:val="00F66F22"/>
    <w:rsid w:val="00F727FB"/>
    <w:rsid w:val="00F92905"/>
    <w:rsid w:val="00F95CAD"/>
    <w:rsid w:val="00F97226"/>
    <w:rsid w:val="00FA34AD"/>
    <w:rsid w:val="00FA5328"/>
    <w:rsid w:val="00FB15D3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3" Type="http://schemas.openxmlformats.org/officeDocument/2006/relationships/footer" Target="footer1.xml"/><Relationship Id="rId74" Type="http://schemas.openxmlformats.org/officeDocument/2006/relationships/footer" Target="footer2.xml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46696DF-2496-C842-83DB-C4D74C5BF0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03</Words>
  <Characters>1728</Characters>
  <Application>Microsoft Macintosh Word</Application>
  <DocSecurity>0</DocSecurity>
  <Lines>14</Lines>
  <Paragraphs>4</Paragraphs>
  <ScaleCrop>false</ScaleCrop>
  <Company/>
  <LinksUpToDate>false</LinksUpToDate>
  <CharactersWithSpaces>2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6-08-21T18:22:00Z</cp:lastPrinted>
  <dcterms:created xsi:type="dcterms:W3CDTF">2016-08-21T18:22:00Z</dcterms:created>
  <dcterms:modified xsi:type="dcterms:W3CDTF">2016-08-21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